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E4642" w:rsidRPr="001A17CB" w:rsidRDefault="002E4642" w:rsidP="002E464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Pr="001A17CB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p w:rsidR="002E4642" w:rsidRPr="001A17CB" w:rsidRDefault="002E4642" w:rsidP="002E464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A17CB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Умножение и деление</w:t>
      </w:r>
      <w:r w:rsidRPr="001A17CB">
        <w:rPr>
          <w:rFonts w:ascii="Times New Roman" w:hAnsi="Times New Roman" w:cs="Times New Roman"/>
          <w:b/>
          <w:sz w:val="24"/>
          <w:szCs w:val="24"/>
        </w:rPr>
        <w:t xml:space="preserve"> многочленов»</w:t>
      </w:r>
    </w:p>
    <w:p w:rsidR="002E4642" w:rsidRDefault="002E4642" w:rsidP="002E464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46"/>
        <w:gridCol w:w="8647"/>
      </w:tblGrid>
      <w:tr w:rsidR="002E4642" w:rsidTr="00A26975">
        <w:tc>
          <w:tcPr>
            <w:tcW w:w="846" w:type="dxa"/>
          </w:tcPr>
          <w:p w:rsidR="002E4642" w:rsidRDefault="002E4642" w:rsidP="00A2697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647" w:type="dxa"/>
          </w:tcPr>
          <w:p w:rsidR="002E4642" w:rsidRDefault="002E4642" w:rsidP="00A2697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ите задания</w:t>
            </w:r>
          </w:p>
        </w:tc>
      </w:tr>
      <w:tr w:rsidR="002E4642" w:rsidTr="00A26975">
        <w:tc>
          <w:tcPr>
            <w:tcW w:w="846" w:type="dxa"/>
          </w:tcPr>
          <w:p w:rsidR="002E4642" w:rsidRPr="0091425F" w:rsidRDefault="002E4642" w:rsidP="00A26975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2E4642" w:rsidRDefault="002E4642" w:rsidP="00A2697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ставьте в виде дроб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3C1141" w:rsidRDefault="002E4642" w:rsidP="00A2697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91425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33pt" o:ole="">
                  <v:imagedata r:id="rId5" o:title=""/>
                </v:shape>
                <o:OLEObject Type="Embed" ProgID="Equation.DSMT4" ShapeID="_x0000_i1025" DrawAspect="Content" ObjectID="_1665076599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046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="003C11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</w:t>
            </w:r>
            <w:r w:rsidRPr="0070460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1425F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1440" w:dyaOrig="660">
                <v:shape id="_x0000_i1026" type="#_x0000_t75" style="width:72.75pt;height:33pt" o:ole="">
                  <v:imagedata r:id="rId7" o:title=""/>
                </v:shape>
                <o:OLEObject Type="Embed" ProgID="Equation.DSMT4" ShapeID="_x0000_i1026" DrawAspect="Content" ObjectID="_1665076600" r:id="rId8"/>
              </w:object>
            </w:r>
            <w:r w:rsidRPr="007046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</w:p>
          <w:p w:rsidR="002E4642" w:rsidRPr="003C1141" w:rsidRDefault="002E4642" w:rsidP="00A2697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2E464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80" w:dyaOrig="660">
                <v:shape id="_x0000_i1027" type="#_x0000_t75" style="width:74.25pt;height:33pt" o:ole="">
                  <v:imagedata r:id="rId9" o:title=""/>
                </v:shape>
                <o:OLEObject Type="Embed" ProgID="Equation.DSMT4" ShapeID="_x0000_i1027" DrawAspect="Content" ObjectID="_1665076601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C11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proofErr w:type="gramEnd"/>
            <w:r w:rsidR="003C114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         </w:t>
            </w:r>
            <w:r w:rsidR="003C1141"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="003C1141" w:rsidRPr="003C114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120" w:dyaOrig="720">
                <v:shape id="_x0000_i1028" type="#_x0000_t75" style="width:105.75pt;height:36pt" o:ole="">
                  <v:imagedata r:id="rId11" o:title=""/>
                </v:shape>
                <o:OLEObject Type="Embed" ProgID="Equation.DSMT4" ShapeID="_x0000_i1028" DrawAspect="Content" ObjectID="_1665076602" r:id="rId12"/>
              </w:object>
            </w:r>
            <w:r w:rsidR="003C114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E4642" w:rsidRPr="0091425F" w:rsidRDefault="002E4642" w:rsidP="00A2697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C1141" w:rsidTr="00A26975">
        <w:tc>
          <w:tcPr>
            <w:tcW w:w="846" w:type="dxa"/>
          </w:tcPr>
          <w:p w:rsidR="003C1141" w:rsidRPr="0091425F" w:rsidRDefault="003C1141" w:rsidP="00A26975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3C1141" w:rsidRDefault="003C1141" w:rsidP="00A2697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стройте график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3C114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>
                <v:shape id="_x0000_i1029" type="#_x0000_t75" style="width:42pt;height:30.75pt" o:ole="">
                  <v:imagedata r:id="rId13" o:title=""/>
                </v:shape>
                <o:OLEObject Type="Embed" ProgID="Equation.DSMT4" ShapeID="_x0000_i1029" DrawAspect="Content" ObjectID="_1665076603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акова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бласть определения функции? При каких значениях функция принимает отрицательные значения?</w:t>
            </w:r>
          </w:p>
          <w:p w:rsidR="003C1141" w:rsidRDefault="003C1141" w:rsidP="00A2697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E4642" w:rsidTr="00A26975">
        <w:tc>
          <w:tcPr>
            <w:tcW w:w="846" w:type="dxa"/>
          </w:tcPr>
          <w:p w:rsidR="002E4642" w:rsidRPr="0091425F" w:rsidRDefault="002E4642" w:rsidP="00A26975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</w:p>
        </w:tc>
        <w:tc>
          <w:tcPr>
            <w:tcW w:w="8647" w:type="dxa"/>
          </w:tcPr>
          <w:p w:rsidR="003C1141" w:rsidRDefault="003C1141" w:rsidP="003C114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окажите, что при всех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ениях </w:t>
            </w:r>
            <w:r w:rsidRPr="003C114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>
                <v:shape id="_x0000_i1030" type="#_x0000_t75" style="width:35.25pt;height:14.25pt" o:ole="">
                  <v:imagedata r:id="rId15" o:title=""/>
                </v:shape>
                <o:OLEObject Type="Embed" ProgID="Equation.DSMT4" ShapeID="_x0000_i1030" DrawAspect="Content" ObjectID="_1665076604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начени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ражения</w:t>
            </w:r>
          </w:p>
          <w:p w:rsidR="002E4642" w:rsidRPr="003F7A73" w:rsidRDefault="003C1141" w:rsidP="003C114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C114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099" w:dyaOrig="760">
                <v:shape id="_x0000_i1031" type="#_x0000_t75" style="width:204pt;height:38.25pt" o:ole="">
                  <v:imagedata r:id="rId17" o:title=""/>
                </v:shape>
                <o:OLEObject Type="Embed" ProgID="Equation.DSMT4" ShapeID="_x0000_i1031" DrawAspect="Content" ObjectID="_1665076605" r:id="rId18"/>
              </w:object>
            </w:r>
            <w:r w:rsidR="002E464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е зависит от </w:t>
            </w:r>
            <w:r w:rsidRPr="003C114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032" type="#_x0000_t75" style="width:12pt;height:11.25pt" o:ole="">
                  <v:imagedata r:id="rId19" o:title=""/>
                </v:shape>
                <o:OLEObject Type="Embed" ProgID="Equation.DSMT4" ShapeID="_x0000_i1032" DrawAspect="Content" ObjectID="_1665076606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E4642" w:rsidTr="00A26975">
        <w:tc>
          <w:tcPr>
            <w:tcW w:w="846" w:type="dxa"/>
          </w:tcPr>
          <w:p w:rsidR="002E4642" w:rsidRPr="0091425F" w:rsidRDefault="002E4642" w:rsidP="00A26975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2E4642" w:rsidRDefault="002E4642" w:rsidP="00A2697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 каких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ениях </w:t>
            </w:r>
            <w:r w:rsidR="003C1141" w:rsidRPr="003C114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33" type="#_x0000_t75" style="width:10.5pt;height:13.5pt" o:ole="">
                  <v:imagedata r:id="rId21" o:title=""/>
                </v:shape>
                <o:OLEObject Type="Embed" ProgID="Equation.DSMT4" ShapeID="_x0000_i1033" DrawAspect="Content" ObjectID="_1665076607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C1141">
              <w:rPr>
                <w:rFonts w:ascii="Times New Roman" w:hAnsi="Times New Roman" w:cs="Times New Roman"/>
                <w:sz w:val="24"/>
                <w:szCs w:val="24"/>
              </w:rPr>
              <w:t>имеет</w:t>
            </w:r>
            <w:proofErr w:type="gramEnd"/>
            <w:r w:rsidR="003C1141">
              <w:rPr>
                <w:rFonts w:ascii="Times New Roman" w:hAnsi="Times New Roman" w:cs="Times New Roman"/>
                <w:sz w:val="24"/>
                <w:szCs w:val="24"/>
              </w:rPr>
              <w:t xml:space="preserve"> смысл выражение</w:t>
            </w:r>
            <w:r w:rsidR="003C1141" w:rsidRPr="003C1141">
              <w:rPr>
                <w:rFonts w:ascii="Times New Roman" w:hAnsi="Times New Roman" w:cs="Times New Roman"/>
                <w:position w:val="-58"/>
                <w:sz w:val="24"/>
                <w:szCs w:val="24"/>
              </w:rPr>
              <w:object w:dxaOrig="1200" w:dyaOrig="960">
                <v:shape id="_x0000_i1034" type="#_x0000_t75" style="width:60pt;height:48pt" o:ole="">
                  <v:imagedata r:id="rId23" o:title=""/>
                </v:shape>
                <o:OLEObject Type="Embed" ProgID="Equation.DSMT4" ShapeID="_x0000_i1034" DrawAspect="Content" ObjectID="_1665076608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2E4642" w:rsidRPr="0091425F" w:rsidRDefault="002E4642" w:rsidP="002E464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E4642" w:rsidRPr="00704606" w:rsidRDefault="002E4642" w:rsidP="002E464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45EFE" w:rsidRPr="002E4642" w:rsidRDefault="00E45EFE" w:rsidP="002E4642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E45EFE" w:rsidRPr="002E4642" w:rsidSect="0091425F">
      <w:headerReference w:type="default" r:id="rId25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425F" w:rsidRDefault="00FC3A19">
    <w:pPr>
      <w:pStyle w:val="a3"/>
    </w:pPr>
    <w:r>
      <w:t>8 класс</w:t>
    </w:r>
    <w:r>
      <w:ptab w:relativeTo="margin" w:alignment="center" w:leader="none"/>
    </w:r>
    <w:r>
      <w:t>МБОУ «</w:t>
    </w:r>
    <w:r>
      <w:t>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F92BC5"/>
    <w:multiLevelType w:val="hybridMultilevel"/>
    <w:tmpl w:val="CFC44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4642"/>
    <w:rsid w:val="002E4642"/>
    <w:rsid w:val="003C1141"/>
    <w:rsid w:val="00665E20"/>
    <w:rsid w:val="00A85B66"/>
    <w:rsid w:val="00E45EFE"/>
    <w:rsid w:val="00FC3A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8A5ABC7-EEC3-448E-A2C5-28828E0844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E464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E46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2E4642"/>
  </w:style>
  <w:style w:type="table" w:styleId="a5">
    <w:name w:val="Table Grid"/>
    <w:basedOn w:val="a1"/>
    <w:uiPriority w:val="39"/>
    <w:rsid w:val="002E464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2E46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108</Words>
  <Characters>619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</cp:revision>
  <dcterms:created xsi:type="dcterms:W3CDTF">2020-10-24T17:07:00Z</dcterms:created>
  <dcterms:modified xsi:type="dcterms:W3CDTF">2020-10-24T1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